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6626FCB" w14:textId="13CBDCF7" w:rsidR="00651D14" w:rsidRPr="004C50DE" w:rsidRDefault="004C50DE">
      <w:pPr>
        <w:pStyle w:val="Title"/>
        <w:rPr>
          <w:lang w:val="es-ES_tradnl"/>
        </w:rPr>
      </w:pPr>
      <w:r w:rsidRPr="004C50DE">
        <w:rPr>
          <w:lang w:val="es-ES_tradnl"/>
        </w:rPr>
        <w:t xml:space="preserve">EXPLORACIÓN DE LA </w:t>
      </w:r>
      <w:r w:rsidR="009C5A0C" w:rsidRPr="004C50DE">
        <w:rPr>
          <w:lang w:val="es-ES_tradnl"/>
        </w:rPr>
        <w:t>NOTA</w:t>
      </w:r>
      <w:r w:rsidRPr="004C50DE">
        <w:rPr>
          <w:lang w:val="es-ES_tradnl"/>
        </w:rPr>
        <w:t>C</w:t>
      </w:r>
      <w:r w:rsidR="009C5A0C" w:rsidRPr="004C50DE">
        <w:rPr>
          <w:lang w:val="es-ES_tradnl"/>
        </w:rPr>
        <w:t>I</w:t>
      </w:r>
      <w:r w:rsidRPr="004C50DE">
        <w:rPr>
          <w:lang w:val="es-ES_tradnl"/>
        </w:rPr>
        <w:t>Ó</w:t>
      </w:r>
      <w:r w:rsidR="009C5A0C" w:rsidRPr="004C50DE">
        <w:rPr>
          <w:lang w:val="es-ES_tradnl"/>
        </w:rPr>
        <w:t>N</w:t>
      </w:r>
    </w:p>
    <w:p w14:paraId="0E67FEDB" w14:textId="77777777" w:rsidR="009C5A0C" w:rsidRPr="004C50DE" w:rsidRDefault="009C5A0C" w:rsidP="009C5A0C">
      <w:pPr>
        <w:rPr>
          <w:lang w:val="es-ES_tradnl"/>
        </w:rPr>
      </w:pPr>
      <w:bookmarkStart w:id="0" w:name="_mlh80d7m5ynt" w:colFirst="0" w:colLast="0"/>
      <w:bookmarkEnd w:id="0"/>
    </w:p>
    <w:p w14:paraId="0513665A" w14:textId="160BAF2C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lang w:val="es-ES_tradnl"/>
        </w:rPr>
        <w:t>Us</w:t>
      </w:r>
      <w:r w:rsidR="004C50DE" w:rsidRPr="004C50DE">
        <w:rPr>
          <w:lang w:val="es-ES_tradnl"/>
        </w:rPr>
        <w:t>a</w:t>
      </w:r>
      <w:r w:rsidRPr="004C50DE">
        <w:rPr>
          <w:lang w:val="es-ES_tradnl"/>
        </w:rPr>
        <w:t xml:space="preserve"> </w:t>
      </w:r>
      <w:r w:rsidR="00B625C1" w:rsidRPr="00524302">
        <w:rPr>
          <w:noProof/>
          <w:position w:val="-14"/>
          <w:lang w:val="es-ES_tradnl"/>
        </w:rPr>
        <w:object w:dxaOrig="1359" w:dyaOrig="400" w14:anchorId="594BD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68.85pt;height:20.35pt;mso-width-percent:0;mso-height-percent:0;mso-width-percent:0;mso-height-percent:0" o:ole="">
            <v:imagedata r:id="rId6" o:title=""/>
          </v:shape>
          <o:OLEObject Type="Embed" ProgID="Equation.DSMT4" ShapeID="_x0000_i1035" DrawAspect="Content" ObjectID="_1765795403" r:id="rId7"/>
        </w:object>
      </w:r>
      <w:r w:rsidRPr="004C50DE">
        <w:rPr>
          <w:lang w:val="es-ES_tradnl"/>
        </w:rPr>
        <w:t xml:space="preserve"> </w:t>
      </w:r>
      <w:r w:rsidR="004C50DE" w:rsidRPr="004C50DE">
        <w:rPr>
          <w:lang w:val="es-ES_tradnl"/>
        </w:rPr>
        <w:t>para res</w:t>
      </w:r>
      <w:r w:rsidR="00D55561">
        <w:rPr>
          <w:lang w:val="es-ES_tradnl"/>
        </w:rPr>
        <w:t>olv</w:t>
      </w:r>
      <w:r w:rsidR="004C50DE" w:rsidRPr="004C50DE">
        <w:rPr>
          <w:lang w:val="es-ES_tradnl"/>
        </w:rPr>
        <w:t xml:space="preserve">er a cada una de las siguientes </w:t>
      </w:r>
      <w:r w:rsidR="00D55561">
        <w:rPr>
          <w:lang w:val="es-ES_tradnl"/>
        </w:rPr>
        <w:t>funciones</w:t>
      </w:r>
      <w:r w:rsidRPr="004C50DE">
        <w:rPr>
          <w:lang w:val="es-ES_tradnl"/>
        </w:rPr>
        <w:t>.</w:t>
      </w:r>
    </w:p>
    <w:p w14:paraId="544A34A7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1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740" w:dyaOrig="400" w14:anchorId="06CEF5E5">
          <v:shape id="_x0000_i1034" type="#_x0000_t75" alt="" style="width:37.55pt;height:20.35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65795404" r:id="rId9"/>
        </w:object>
      </w:r>
    </w:p>
    <w:p w14:paraId="3DD2E015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2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880" w:dyaOrig="400" w14:anchorId="4CBC090A">
          <v:shape id="_x0000_i1033" type="#_x0000_t75" alt="" style="width:43.85pt;height:20.3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65795405" r:id="rId11"/>
        </w:object>
      </w:r>
    </w:p>
    <w:p w14:paraId="5DEB514E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3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780" w:dyaOrig="400" w14:anchorId="64B39CF9">
          <v:shape id="_x0000_i1032" type="#_x0000_t75" alt="" style="width:39.15pt;height:20.3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765795406" r:id="rId13"/>
        </w:object>
      </w:r>
    </w:p>
    <w:p w14:paraId="279B08B6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4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1100" w:dyaOrig="400" w14:anchorId="5999DC37">
          <v:shape id="_x0000_i1031" type="#_x0000_t75" alt="" style="width:54.8pt;height:20.35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65795407" r:id="rId15"/>
        </w:object>
      </w:r>
    </w:p>
    <w:p w14:paraId="01A9ECC3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5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859" w:dyaOrig="400" w14:anchorId="7EA20910">
          <v:shape id="_x0000_i1030" type="#_x0000_t75" alt="" style="width:43.85pt;height:20.3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65795408" r:id="rId17"/>
        </w:object>
      </w:r>
    </w:p>
    <w:p w14:paraId="6EECA29E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6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859" w:dyaOrig="400" w14:anchorId="294297E9">
          <v:shape id="_x0000_i1029" type="#_x0000_t75" alt="" style="width:43.85pt;height:20.3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65795409" r:id="rId19"/>
        </w:object>
      </w:r>
    </w:p>
    <w:p w14:paraId="072786EE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noProof/>
          <w:lang w:val="es-ES_tradnl"/>
        </w:rPr>
        <w:drawing>
          <wp:anchor distT="0" distB="0" distL="114300" distR="114300" simplePos="0" relativeHeight="251660288" behindDoc="0" locked="0" layoutInCell="1" allowOverlap="1" wp14:anchorId="4FA9A667" wp14:editId="3A61AB1D">
            <wp:simplePos x="0" y="0"/>
            <wp:positionH relativeFrom="column">
              <wp:posOffset>467411</wp:posOffset>
            </wp:positionH>
            <wp:positionV relativeFrom="paragraph">
              <wp:posOffset>46467</wp:posOffset>
            </wp:positionV>
            <wp:extent cx="111526" cy="159925"/>
            <wp:effectExtent l="0" t="0" r="3175" b="0"/>
            <wp:wrapNone/>
            <wp:docPr id="4" name="Picture 4" descr="A white rabbit face with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white rabbit face with black background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26" cy="15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50DE">
        <w:rPr>
          <w:rStyle w:val="Heading1Char"/>
          <w:lang w:val="es-ES_tradnl"/>
        </w:rPr>
        <w:t>7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920" w:dyaOrig="400" w14:anchorId="7ACA8B1A">
          <v:shape id="_x0000_i1028" type="#_x0000_t75" alt="" style="width:45.4pt;height:20.3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65795410" r:id="rId22"/>
        </w:object>
      </w:r>
    </w:p>
    <w:p w14:paraId="12701D53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noProof/>
          <w:lang w:val="es-ES_tradnl"/>
        </w:rPr>
        <w:drawing>
          <wp:anchor distT="0" distB="0" distL="114300" distR="114300" simplePos="0" relativeHeight="251659264" behindDoc="0" locked="0" layoutInCell="1" allowOverlap="1" wp14:anchorId="4FEE4E60" wp14:editId="0441A6B9">
            <wp:simplePos x="0" y="0"/>
            <wp:positionH relativeFrom="column">
              <wp:posOffset>432295</wp:posOffset>
            </wp:positionH>
            <wp:positionV relativeFrom="paragraph">
              <wp:posOffset>35549</wp:posOffset>
            </wp:positionV>
            <wp:extent cx="179780" cy="179780"/>
            <wp:effectExtent l="0" t="0" r="0" b="0"/>
            <wp:wrapNone/>
            <wp:docPr id="2" name="Graphic 2" descr="Smiling face outline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 descr="Smiling face outline with solid fill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80" cy="179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50DE">
        <w:rPr>
          <w:rStyle w:val="Heading1Char"/>
          <w:lang w:val="es-ES_tradnl"/>
        </w:rPr>
        <w:t>8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920" w:dyaOrig="400" w14:anchorId="47474CE5">
          <v:shape id="_x0000_i1027" type="#_x0000_t75" alt="" style="width:45.4pt;height:20.35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765795411" r:id="rId25"/>
        </w:object>
      </w:r>
    </w:p>
    <w:p w14:paraId="7221A9DA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9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1240" w:dyaOrig="400" w14:anchorId="155DCF20">
          <v:shape id="_x0000_i1026" type="#_x0000_t75" alt="" style="width:62.6pt;height:20.35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65795412" r:id="rId27"/>
        </w:object>
      </w:r>
    </w:p>
    <w:p w14:paraId="107E12F3" w14:textId="77777777" w:rsidR="009C5A0C" w:rsidRPr="004C50DE" w:rsidRDefault="009C5A0C" w:rsidP="009C5A0C">
      <w:pPr>
        <w:spacing w:line="480" w:lineRule="auto"/>
        <w:rPr>
          <w:lang w:val="es-ES_tradnl"/>
        </w:rPr>
      </w:pPr>
      <w:r w:rsidRPr="004C50DE">
        <w:rPr>
          <w:rStyle w:val="Heading1Char"/>
          <w:lang w:val="es-ES_tradnl"/>
        </w:rPr>
        <w:t>10)</w:t>
      </w:r>
      <w:r w:rsidRPr="004C50DE">
        <w:rPr>
          <w:lang w:val="es-ES_tradnl"/>
        </w:rPr>
        <w:t xml:space="preserve">   </w:t>
      </w:r>
      <w:r w:rsidR="00B625C1" w:rsidRPr="00524302">
        <w:rPr>
          <w:noProof/>
          <w:position w:val="-14"/>
          <w:lang w:val="es-ES_tradnl"/>
        </w:rPr>
        <w:object w:dxaOrig="1140" w:dyaOrig="400" w14:anchorId="4ADFC19C">
          <v:shape id="_x0000_i1025" type="#_x0000_t75" alt="" style="width:57.9pt;height:20.35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65795413" r:id="rId29"/>
        </w:object>
      </w:r>
    </w:p>
    <w:sectPr w:rsidR="009C5A0C" w:rsidRPr="004C50DE" w:rsidSect="00A858BB">
      <w:headerReference w:type="even" r:id="rId30"/>
      <w:headerReference w:type="default" r:id="rId31"/>
      <w:footerReference w:type="default" r:id="rId32"/>
      <w:headerReference w:type="first" r:id="rId33"/>
      <w:pgSz w:w="12240" w:h="15840"/>
      <w:pgMar w:top="720" w:right="720" w:bottom="720" w:left="72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9305CA" w14:textId="77777777" w:rsidR="00B625C1" w:rsidRDefault="00B625C1">
      <w:pPr>
        <w:spacing w:line="240" w:lineRule="auto"/>
      </w:pPr>
      <w:r>
        <w:separator/>
      </w:r>
    </w:p>
  </w:endnote>
  <w:endnote w:type="continuationSeparator" w:id="0">
    <w:p w14:paraId="6BD42FF5" w14:textId="77777777" w:rsidR="00B625C1" w:rsidRDefault="00B625C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6B181722" w:rsidR="008D4396" w:rsidRDefault="00A858BB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2B0F2F95" wp14:editId="1A7EA367">
          <wp:simplePos x="0" y="0"/>
          <wp:positionH relativeFrom="column">
            <wp:posOffset>2531442</wp:posOffset>
          </wp:positionH>
          <wp:positionV relativeFrom="paragraph">
            <wp:posOffset>176530</wp:posOffset>
          </wp:positionV>
          <wp:extent cx="4152900" cy="469900"/>
          <wp:effectExtent l="0" t="0" r="0" b="0"/>
          <wp:wrapNone/>
          <wp:docPr id="1679596134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79596134" name="Picture 1679596134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3044331E" w:rsidR="00651D14" w:rsidRPr="008D4396" w:rsidRDefault="00A858BB" w:rsidP="00A858BB">
    <w:pPr>
      <w:ind w:left="432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</w:t>
    </w:r>
    <w:r w:rsidR="008D4396">
      <w:rPr>
        <w:b/>
        <w:sz w:val="24"/>
        <w:szCs w:val="24"/>
      </w:rPr>
      <w:t xml:space="preserve">    </w:t>
    </w:r>
    <w:r w:rsidR="008F1BCF">
      <w:rPr>
        <w:b/>
        <w:sz w:val="24"/>
        <w:szCs w:val="24"/>
      </w:rPr>
      <w:t xml:space="preserve">      </w:t>
    </w:r>
    <w:r w:rsidR="008D4396">
      <w:rPr>
        <w:b/>
        <w:sz w:val="24"/>
        <w:szCs w:val="24"/>
      </w:rPr>
      <w:t xml:space="preserve">MATH ACT PREP, WEEK </w:t>
    </w:r>
    <w:r w:rsidR="009C5A0C">
      <w:rPr>
        <w:b/>
        <w:sz w:val="24"/>
        <w:szCs w:val="24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287AAD" w14:textId="77777777" w:rsidR="00B625C1" w:rsidRDefault="00B625C1">
      <w:pPr>
        <w:spacing w:line="240" w:lineRule="auto"/>
      </w:pPr>
      <w:r>
        <w:separator/>
      </w:r>
    </w:p>
  </w:footnote>
  <w:footnote w:type="continuationSeparator" w:id="0">
    <w:p w14:paraId="4D1A078E" w14:textId="77777777" w:rsidR="00B625C1" w:rsidRDefault="00B625C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535943" w14:textId="77777777" w:rsidR="004C50DE" w:rsidRDefault="004C50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C9CFD" w14:textId="77777777" w:rsidR="004C50DE" w:rsidRDefault="004C50D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C7C2A0" w14:textId="77777777" w:rsidR="004C50DE" w:rsidRDefault="004C50D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B33F6"/>
    <w:rsid w:val="000C214A"/>
    <w:rsid w:val="002D1CFF"/>
    <w:rsid w:val="004C50DE"/>
    <w:rsid w:val="00524302"/>
    <w:rsid w:val="00651D14"/>
    <w:rsid w:val="008D4396"/>
    <w:rsid w:val="008F1BCF"/>
    <w:rsid w:val="009C5A0C"/>
    <w:rsid w:val="00A858BB"/>
    <w:rsid w:val="00B625C1"/>
    <w:rsid w:val="00D55561"/>
    <w:rsid w:val="00E719DA"/>
    <w:rsid w:val="00F84CB7"/>
    <w:rsid w:val="00FB1E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  <w:style w:type="character" w:customStyle="1" w:styleId="Heading1Char">
    <w:name w:val="Heading 1 Char"/>
    <w:basedOn w:val="DefaultParagraphFont"/>
    <w:link w:val="Heading1"/>
    <w:uiPriority w:val="9"/>
    <w:rsid w:val="009C5A0C"/>
    <w:rPr>
      <w:b/>
      <w:color w:val="3050A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svg"/><Relationship Id="rId32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90</Words>
  <Characters>346</Characters>
  <Application>Microsoft Office Word</Application>
  <DocSecurity>0</DocSecurity>
  <Lines>49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6</vt:lpstr>
    </vt:vector>
  </TitlesOfParts>
  <Manager/>
  <Company/>
  <LinksUpToDate>false</LinksUpToDate>
  <CharactersWithSpaces>3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K20 Center</dc:creator>
  <cp:keywords/>
  <dc:description/>
  <cp:lastModifiedBy>Gracia, Ann M.</cp:lastModifiedBy>
  <cp:revision>9</cp:revision>
  <dcterms:created xsi:type="dcterms:W3CDTF">2023-09-21T16:02:00Z</dcterms:created>
  <dcterms:modified xsi:type="dcterms:W3CDTF">2024-01-03T20:35:00Z</dcterms:modified>
  <cp:category/>
</cp:coreProperties>
</file>